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7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1" r:id="rId27"/>
    <p:sldId id="520" r:id="rId28"/>
    <p:sldId id="518" r:id="rId29"/>
    <p:sldId id="345" r:id="rId30"/>
    <p:sldId id="341" r:id="rId31"/>
    <p:sldId id="543" r:id="rId32"/>
    <p:sldId id="409" r:id="rId33"/>
    <p:sldId id="544" r:id="rId34"/>
    <p:sldId id="558" r:id="rId35"/>
    <p:sldId id="560" r:id="rId36"/>
    <p:sldId id="561" r:id="rId37"/>
    <p:sldId id="563" r:id="rId38"/>
    <p:sldId id="564" r:id="rId39"/>
    <p:sldId id="553" r:id="rId40"/>
    <p:sldId id="506" r:id="rId41"/>
    <p:sldId id="517" r:id="rId42"/>
    <p:sldId id="464" r:id="rId43"/>
    <p:sldId id="528" r:id="rId44"/>
    <p:sldId id="471" r:id="rId45"/>
    <p:sldId id="509" r:id="rId46"/>
    <p:sldId id="510" r:id="rId47"/>
    <p:sldId id="474" r:id="rId48"/>
    <p:sldId id="532" r:id="rId49"/>
    <p:sldId id="533" r:id="rId50"/>
    <p:sldId id="476" r:id="rId51"/>
    <p:sldId id="487" r:id="rId52"/>
    <p:sldId id="541" r:id="rId53"/>
    <p:sldId id="536" r:id="rId54"/>
    <p:sldId id="550" r:id="rId55"/>
    <p:sldId id="547" r:id="rId5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4"/>
            <a:ext cx="522393" cy="127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>
                <a:solidFill>
                  <a:schemeClr val="accent1"/>
                </a:solidFill>
              </a:rPr>
              <a:t>Decay</a:t>
            </a:r>
            <a:endParaRPr lang="en-US" altLang="zh-TW" dirty="0">
              <a:solidFill>
                <a:schemeClr val="accent1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mall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Slop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00748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29930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29930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0320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315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1717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1717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4561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2647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</a:t>
            </a: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43578"/>
              </p:ext>
            </p:extLst>
          </p:nvPr>
        </p:nvGraphicFramePr>
        <p:xfrm>
          <a:off x="4659189" y="91609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189" y="91609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en-US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增加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 smtClean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 smtClean="0"/>
              <a:t>Cost Analysis</a:t>
            </a:r>
            <a:endParaRPr lang="en-US" altLang="zh-TW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 smtClean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 </a:t>
            </a:r>
            <a:r>
              <a:rPr lang="en-US" altLang="zh-TW" dirty="0"/>
              <a:t>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</a:t>
            </a:r>
            <a:r>
              <a:rPr lang="en-US" altLang="zh-TW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E Spectrum</a:t>
            </a:r>
            <a:endParaRPr lang="zh-TW" altLang="en-US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98</TotalTime>
  <Words>1102</Words>
  <Application>Microsoft Office PowerPoint</Application>
  <PresentationFormat>寬螢幕</PresentationFormat>
  <Paragraphs>523</Paragraphs>
  <Slides>52</Slides>
  <Notes>26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2</vt:i4>
      </vt:variant>
    </vt:vector>
  </HeadingPairs>
  <TitlesOfParts>
    <vt:vector size="63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70</cp:revision>
  <dcterms:created xsi:type="dcterms:W3CDTF">2015-10-12T10:51:44Z</dcterms:created>
  <dcterms:modified xsi:type="dcterms:W3CDTF">2019-05-22T04:3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